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"/>
  </p:notesMasterIdLst>
  <p:sldIdLst>
    <p:sldId id="265" r:id="rId3"/>
  </p:sldIdLst>
  <p:sldSz cx="30275213" cy="42811700"/>
  <p:notesSz cx="6858000" cy="9144000"/>
  <p:defaultTextStyle>
    <a:defPPr>
      <a:defRPr lang="fr-FR"/>
    </a:defPPr>
    <a:lvl1pPr marL="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486" userDrawn="1">
          <p15:clr>
            <a:srgbClr val="A4A3A4"/>
          </p15:clr>
        </p15:guide>
        <p15:guide id="2" pos="953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AA0"/>
    <a:srgbClr val="663399"/>
    <a:srgbClr val="0070C0"/>
    <a:srgbClr val="6A4E9D"/>
    <a:srgbClr val="5E4197"/>
    <a:srgbClr val="6032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9349" autoAdjust="0"/>
    <p:restoredTop sz="94660"/>
  </p:normalViewPr>
  <p:slideViewPr>
    <p:cSldViewPr>
      <p:cViewPr>
        <p:scale>
          <a:sx n="50" d="100"/>
          <a:sy n="50" d="100"/>
        </p:scale>
        <p:origin x="36" y="-1920"/>
      </p:cViewPr>
      <p:guideLst>
        <p:guide orient="horz" pos="13486"/>
        <p:guide pos="9536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204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commentAuthors" Target="commentAuthors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31/10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17738" y="685800"/>
            <a:ext cx="24225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641" y="13299391"/>
            <a:ext cx="25733931" cy="91767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1282" y="24259965"/>
            <a:ext cx="21192649" cy="1094076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r.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r.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949529" y="1714471"/>
            <a:ext cx="6811923" cy="365286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13761" y="1714471"/>
            <a:ext cx="19931182" cy="365286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r.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Paper</a:t>
            </a:r>
            <a:r>
              <a:rPr lang="it-IT" dirty="0"/>
              <a:t>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Master text </a:t>
            </a:r>
            <a:r>
              <a:rPr lang="it-IT" dirty="0" err="1"/>
              <a:t>styles</a:t>
            </a:r>
            <a:endParaRPr lang="it-IT" dirty="0"/>
          </a:p>
          <a:p>
            <a:pPr lvl="1"/>
            <a:r>
              <a:rPr lang="it-IT" dirty="0"/>
              <a:t>Second </a:t>
            </a:r>
            <a:r>
              <a:rPr lang="it-IT" dirty="0" err="1"/>
              <a:t>level</a:t>
            </a:r>
            <a:endParaRPr lang="it-IT" dirty="0"/>
          </a:p>
          <a:p>
            <a:pPr lvl="2"/>
            <a:r>
              <a:rPr lang="it-IT" dirty="0"/>
              <a:t>Third </a:t>
            </a:r>
            <a:r>
              <a:rPr lang="it-IT" dirty="0" err="1"/>
              <a:t>level</a:t>
            </a:r>
            <a:endParaRPr lang="it-IT" dirty="0"/>
          </a:p>
          <a:p>
            <a:pPr lvl="3"/>
            <a:r>
              <a:rPr lang="it-IT" dirty="0" err="1"/>
              <a:t>Four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  <a:p>
            <a:pPr lvl="4"/>
            <a:r>
              <a:rPr lang="it-IT" dirty="0" err="1"/>
              <a:t>Fif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2774612" y="5479523"/>
            <a:ext cx="16453907" cy="1318062"/>
          </a:xfrm>
        </p:spPr>
        <p:txBody>
          <a:bodyPr>
            <a:normAutofit/>
          </a:bodyPr>
          <a:lstStyle>
            <a:lvl1pPr marL="0" indent="0" algn="r">
              <a:buNone/>
              <a:defRPr sz="5400">
                <a:solidFill>
                  <a:srgbClr val="FFFFFF"/>
                </a:solidFill>
              </a:defRPr>
            </a:lvl1pPr>
          </a:lstStyle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author’s</a:t>
            </a:r>
            <a:r>
              <a:rPr lang="it-IT" dirty="0"/>
              <a:t> </a:t>
            </a:r>
            <a:r>
              <a:rPr lang="it-IT" dirty="0" err="1"/>
              <a:t>name</a:t>
            </a:r>
            <a:r>
              <a:rPr lang="it-IT" dirty="0"/>
              <a:t> and </a:t>
            </a:r>
            <a:r>
              <a:rPr lang="it-IT" dirty="0" err="1"/>
              <a:t>affiliation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3459452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4402" y="7006456"/>
            <a:ext cx="22706410" cy="1490481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84402" y="22486055"/>
            <a:ext cx="22706410" cy="103362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654" y="10673215"/>
            <a:ext cx="26112371" cy="17808474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65654" y="28650163"/>
            <a:ext cx="26112371" cy="936505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81421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79" y="2279343"/>
            <a:ext cx="26112371" cy="8274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6687" y="10494814"/>
            <a:ext cx="12809147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6687" y="15638164"/>
            <a:ext cx="12809147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26827" y="10494814"/>
            <a:ext cx="12872223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26827" y="15638164"/>
            <a:ext cx="12872223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r.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665704" y="2279325"/>
            <a:ext cx="6528093" cy="362809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81429" y="2279325"/>
            <a:ext cx="19079692" cy="362809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533" y="27510497"/>
            <a:ext cx="25733931" cy="850288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1533" y="18145428"/>
            <a:ext cx="25733931" cy="93650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r.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13761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31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r.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583086"/>
            <a:ext cx="13376810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3761" y="13576859"/>
            <a:ext cx="13376810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79396" y="9583086"/>
            <a:ext cx="13382065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79396" y="13576859"/>
            <a:ext cx="13382065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31/10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r.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31/10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r.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31/10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958703" y="39680118"/>
            <a:ext cx="7064216" cy="2279326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Nr.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9" y="1704542"/>
            <a:ext cx="9960336" cy="725420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6767" y="1704558"/>
            <a:ext cx="16924685" cy="3653860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3769" y="8958760"/>
            <a:ext cx="9960336" cy="292843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31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r.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154" y="29968193"/>
            <a:ext cx="18165128" cy="353791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4154" y="3825307"/>
            <a:ext cx="18165128" cy="25687021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154" y="33506104"/>
            <a:ext cx="18165128" cy="502442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31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r.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13761" y="1714454"/>
            <a:ext cx="27247692" cy="71352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989411"/>
            <a:ext cx="27247692" cy="282537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13761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344031" y="39680118"/>
            <a:ext cx="9587151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236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Nr.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1421" y="2279343"/>
            <a:ext cx="26112371" cy="8274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1421" y="11396633"/>
            <a:ext cx="26112371" cy="27163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081421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28665" y="39680118"/>
            <a:ext cx="10217884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381869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5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.emf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8.png"/><Relationship Id="rId15" Type="http://schemas.openxmlformats.org/officeDocument/2006/relationships/image" Target="../media/image10.png"/><Relationship Id="rId10" Type="http://schemas.openxmlformats.org/officeDocument/2006/relationships/image" Target="../media/image2.e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6872" y="1714453"/>
            <a:ext cx="27514800" cy="2597505"/>
          </a:xfrm>
          <a:solidFill>
            <a:srgbClr val="005AA0"/>
          </a:solidFill>
        </p:spPr>
        <p:txBody>
          <a:bodyPr>
            <a:noAutofit/>
          </a:bodyPr>
          <a:lstStyle/>
          <a:p>
            <a:r>
              <a:rPr lang="en-US" sz="5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Clickable” </a:t>
            </a:r>
            <a:r>
              <a:rPr lang="en-US" sz="5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bumin binders </a:t>
            </a:r>
            <a:r>
              <a:rPr lang="en-US" sz="5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5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sz="5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ulate pharmacokinetic properties of </a:t>
            </a:r>
            <a:r>
              <a:rPr lang="en-US" sz="5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anostic</a:t>
            </a:r>
            <a:r>
              <a:rPr lang="en-US" sz="5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dioligands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86872" y="4489450"/>
            <a:ext cx="27514800" cy="2492990"/>
          </a:xfrm>
          <a:prstGeom prst="rect">
            <a:avLst/>
          </a:prstGeom>
          <a:solidFill>
            <a:srgbClr val="663399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orian Brandt</a:t>
            </a:r>
            <a:r>
              <a:rPr lang="en-US" sz="4000" baseline="30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Martin Ullrich</a:t>
            </a:r>
            <a:r>
              <a:rPr lang="en-US" sz="4000" baseline="30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Klaus Kopka</a:t>
            </a:r>
            <a:r>
              <a:rPr lang="en-US" sz="4000" baseline="30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,2</a:t>
            </a:r>
            <a:r>
              <a:rPr lang="en-US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ik</a:t>
            </a:r>
            <a:r>
              <a:rPr lang="en-US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öser</a:t>
            </a:r>
            <a:r>
              <a:rPr lang="en-US" sz="4000" baseline="30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,2</a:t>
            </a:r>
            <a:r>
              <a:rPr lang="en-US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Jens Pietzsch</a:t>
            </a:r>
            <a:r>
              <a:rPr lang="en-US" sz="4000" baseline="30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,2</a:t>
            </a:r>
            <a:r>
              <a:rPr lang="en-US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Hans-Jürgen Pietzsch</a:t>
            </a:r>
            <a:r>
              <a:rPr lang="en-US" sz="4000" baseline="30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,2</a:t>
            </a:r>
            <a:r>
              <a:rPr lang="en-US" sz="4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Robert Wodtke</a:t>
            </a:r>
            <a:r>
              <a:rPr lang="en-US" sz="4000" baseline="30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  <a:p>
            <a:pPr>
              <a:lnSpc>
                <a:spcPct val="150000"/>
              </a:lnSpc>
            </a:pPr>
            <a:r>
              <a:rPr lang="en-US" sz="3200" baseline="30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3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lmholtz-Zentrum Dresden-</a:t>
            </a:r>
            <a:r>
              <a:rPr lang="en-US" sz="32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ssendorf</a:t>
            </a:r>
            <a:r>
              <a:rPr lang="en-US" sz="3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Institute of Radiopharmaceutical Cancer Research, Dresden, Germany</a:t>
            </a:r>
          </a:p>
          <a:p>
            <a:pPr>
              <a:lnSpc>
                <a:spcPct val="150000"/>
              </a:lnSpc>
            </a:pPr>
            <a:r>
              <a:rPr lang="en-US" sz="3200" baseline="30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nische </a:t>
            </a:r>
            <a:r>
              <a:rPr lang="en-US" sz="32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versität</a:t>
            </a:r>
            <a:r>
              <a:rPr lang="en-US" sz="3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resden, Faculty 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Chemistry and Food Chemistry, Dresden</a:t>
            </a:r>
            <a:r>
              <a:rPr lang="en-US" sz="3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Germany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85391" y="39235053"/>
            <a:ext cx="27423185" cy="2508534"/>
          </a:xfrm>
          <a:prstGeom prst="rect">
            <a:avLst/>
          </a:prstGeom>
        </p:spPr>
      </p:pic>
      <p:sp>
        <p:nvSpPr>
          <p:cNvPr id="3" name="Textfeld 2"/>
          <p:cNvSpPr txBox="1"/>
          <p:nvPr/>
        </p:nvSpPr>
        <p:spPr>
          <a:xfrm>
            <a:off x="1485390" y="7960658"/>
            <a:ext cx="27368216" cy="1938992"/>
          </a:xfrm>
          <a:prstGeom prst="rect">
            <a:avLst/>
          </a:prstGeom>
          <a:noFill/>
          <a:ln w="63500"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ersible binding of </a:t>
            </a:r>
            <a:r>
              <a:rPr lang="en-US" sz="30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anostic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dioligands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</a:t>
            </a:r>
            <a:r>
              <a:rPr lang="en-US" sz="30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mour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rgeting to human serum albumin (HSA) increases their blood circulation time and can lead to higher accumulation in the target tissue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0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sz="3000" baseline="30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de-DE" sz="30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etyl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3000" i="1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3000" baseline="300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IPB-lysine (IPB…4-(4-iodophenyl)</a:t>
            </a:r>
            <a:r>
              <a:rPr lang="en-US" sz="30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tanoyl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was recently described as potent binder to HSA.</a:t>
            </a:r>
            <a:r>
              <a:rPr lang="en-US" sz="3000" baseline="30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late-stage modification of different classes of molecules (proteins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peptides, small 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ecules) with this albumin binder, we developed “clickable” </a:t>
            </a:r>
            <a:r>
              <a:rPr lang="en-US" sz="3000" i="1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3000" baseline="300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IPB-</a:t>
            </a:r>
            <a:r>
              <a:rPr lang="en-US" sz="30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ysines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earing </a:t>
            </a:r>
            <a:r>
              <a:rPr lang="en-US" sz="30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zide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alkyne functionalities. Application to dual targeting of somatostatin receptor subtype 2 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STR2) 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HSA is highlighted.</a:t>
            </a:r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58424" y="37587180"/>
            <a:ext cx="3451382" cy="1410869"/>
          </a:xfrm>
          <a:prstGeom prst="rect">
            <a:avLst/>
          </a:prstGeom>
        </p:spPr>
      </p:pic>
      <p:pic>
        <p:nvPicPr>
          <p:cNvPr id="9" name="Grafik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460554" y="37597734"/>
            <a:ext cx="3049652" cy="1387486"/>
          </a:xfrm>
          <a:prstGeom prst="rect">
            <a:avLst/>
          </a:prstGeom>
        </p:spPr>
      </p:pic>
      <p:pic>
        <p:nvPicPr>
          <p:cNvPr id="1026" name="Picture 2" descr="Datei:Logo TU Dresden.svg – Wikipedi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39043" y="37685399"/>
            <a:ext cx="4114563" cy="1193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feld 14"/>
          <p:cNvSpPr txBox="1"/>
          <p:nvPr/>
        </p:nvSpPr>
        <p:spPr>
          <a:xfrm>
            <a:off x="1375364" y="37736158"/>
            <a:ext cx="9190242" cy="1569660"/>
          </a:xfrm>
          <a:prstGeom prst="rect">
            <a:avLst/>
          </a:prstGeom>
          <a:noFill/>
          <a:ln w="127000"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24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melin</a:t>
            </a:r>
            <a:r>
              <a:rPr lang="en-US" sz="24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sz="24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400" i="1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de-DE" sz="2400" i="1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Chem. Int. Ed. </a:t>
            </a:r>
            <a:r>
              <a:rPr lang="de-DE" sz="2400" b="1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8</a:t>
            </a:r>
            <a:r>
              <a:rPr lang="de-DE" sz="24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2400" i="1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7</a:t>
            </a:r>
            <a:r>
              <a:rPr lang="de-DE" sz="24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3196 –3201</a:t>
            </a:r>
            <a:endParaRPr lang="en-US" sz="2400" dirty="0" smtClean="0">
              <a:solidFill>
                <a:srgbClr val="005A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24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euermann</a:t>
            </a:r>
            <a:r>
              <a:rPr lang="en-US" sz="24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sz="24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. </a:t>
            </a:r>
            <a:r>
              <a:rPr lang="en-US" sz="2400" i="1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ochem</a:t>
            </a:r>
            <a:r>
              <a:rPr lang="en-US" sz="24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b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6</a:t>
            </a:r>
            <a:r>
              <a:rPr lang="en-US" sz="24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96</a:t>
            </a:r>
            <a:r>
              <a:rPr lang="en-US" sz="24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79-93</a:t>
            </a:r>
          </a:p>
          <a:p>
            <a:r>
              <a:rPr lang="en-US" sz="24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sz="24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üller </a:t>
            </a:r>
            <a:r>
              <a:rPr lang="en-US" sz="24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sz="24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 </a:t>
            </a:r>
            <a:r>
              <a:rPr lang="en-US" sz="2400" i="1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</a:t>
            </a:r>
            <a:r>
              <a:rPr lang="en-US" sz="24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Med. </a:t>
            </a:r>
            <a:r>
              <a:rPr lang="en-US" sz="2400" b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3</a:t>
            </a:r>
            <a:r>
              <a:rPr lang="en-US" sz="24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4</a:t>
            </a:r>
            <a:r>
              <a:rPr lang="en-US" sz="24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124−</a:t>
            </a:r>
            <a:r>
              <a:rPr lang="en-US" sz="24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1</a:t>
            </a:r>
          </a:p>
          <a:p>
            <a:r>
              <a:rPr lang="en-US" sz="24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</a:t>
            </a:r>
            <a:r>
              <a:rPr lang="en-US" sz="24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llrich</a:t>
            </a:r>
            <a:r>
              <a:rPr lang="en-US" sz="24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 </a:t>
            </a:r>
            <a:r>
              <a:rPr lang="en-US" sz="2400" i="1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anostics</a:t>
            </a:r>
            <a:r>
              <a:rPr lang="en-US" sz="24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6</a:t>
            </a:r>
            <a:r>
              <a:rPr lang="en-US" sz="24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24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650-665</a:t>
            </a:r>
            <a:endParaRPr lang="en-US" sz="2400" i="1" dirty="0" smtClean="0">
              <a:solidFill>
                <a:srgbClr val="005A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278304"/>
              </p:ext>
            </p:extLst>
          </p:nvPr>
        </p:nvGraphicFramePr>
        <p:xfrm>
          <a:off x="11242675" y="30310508"/>
          <a:ext cx="3314700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" name="CS ChemDraw Drawing" r:id="rId7" imgW="1692720" imgH="1770731" progId="ChemDraw.Document.6.0">
                  <p:embed/>
                </p:oleObj>
              </mc:Choice>
              <mc:Fallback>
                <p:oleObj name="CS ChemDraw Drawing" r:id="rId7" imgW="1692720" imgH="17707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42675" y="30310508"/>
                        <a:ext cx="3314700" cy="346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Tabel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9661751"/>
              </p:ext>
            </p:extLst>
          </p:nvPr>
        </p:nvGraphicFramePr>
        <p:xfrm>
          <a:off x="1964554" y="28254122"/>
          <a:ext cx="8854435" cy="66391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7555">
                  <a:extLst>
                    <a:ext uri="{9D8B030D-6E8A-4147-A177-3AD203B41FA5}">
                      <a16:colId xmlns:a16="http://schemas.microsoft.com/office/drawing/2014/main" val="2848572775"/>
                    </a:ext>
                  </a:extLst>
                </a:gridCol>
                <a:gridCol w="4016693">
                  <a:extLst>
                    <a:ext uri="{9D8B030D-6E8A-4147-A177-3AD203B41FA5}">
                      <a16:colId xmlns:a16="http://schemas.microsoft.com/office/drawing/2014/main" val="2141532231"/>
                    </a:ext>
                  </a:extLst>
                </a:gridCol>
                <a:gridCol w="1314768">
                  <a:extLst>
                    <a:ext uri="{9D8B030D-6E8A-4147-A177-3AD203B41FA5}">
                      <a16:colId xmlns:a16="http://schemas.microsoft.com/office/drawing/2014/main" val="1805812277"/>
                    </a:ext>
                  </a:extLst>
                </a:gridCol>
                <a:gridCol w="1057593">
                  <a:extLst>
                    <a:ext uri="{9D8B030D-6E8A-4147-A177-3AD203B41FA5}">
                      <a16:colId xmlns:a16="http://schemas.microsoft.com/office/drawing/2014/main" val="2018229541"/>
                    </a:ext>
                  </a:extLst>
                </a:gridCol>
                <a:gridCol w="1707826">
                  <a:extLst>
                    <a:ext uri="{9D8B030D-6E8A-4147-A177-3AD203B41FA5}">
                      <a16:colId xmlns:a16="http://schemas.microsoft.com/office/drawing/2014/main" val="701211911"/>
                    </a:ext>
                  </a:extLst>
                </a:gridCol>
              </a:tblGrid>
              <a:tr h="451845">
                <a:tc>
                  <a:txBody>
                    <a:bodyPr/>
                    <a:lstStyle/>
                    <a:p>
                      <a:r>
                        <a:rPr lang="de-DE" sz="24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r>
                        <a:rPr lang="de-DE" sz="2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  <a:endParaRPr lang="de-DE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5AA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 =</a:t>
                      </a:r>
                      <a:endParaRPr lang="de-DE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5AA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fig</a:t>
                      </a:r>
                      <a:r>
                        <a:rPr lang="de-DE" sz="2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  <a:endParaRPr lang="de-DE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5AA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endParaRPr lang="de-DE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5AA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i="1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  <a:r>
                        <a:rPr lang="de-DE" sz="2400" i="0" baseline="-250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lang="de-DE" sz="2400" i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µM)</a:t>
                      </a:r>
                      <a:endParaRPr lang="de-DE" sz="2400" i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5AA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839311"/>
                  </a:ext>
                </a:extLst>
              </a:tr>
              <a:tr h="784882">
                <a:tc>
                  <a:txBody>
                    <a:bodyPr/>
                    <a:lstStyle/>
                    <a:p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de-D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4">
                  <a:txBody>
                    <a:bodyPr/>
                    <a:lstStyle/>
                    <a:p>
                      <a:r>
                        <a:rPr lang="de-DE" sz="24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etyl</a:t>
                      </a:r>
                      <a:endParaRPr lang="de-DE" sz="24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endParaRPr lang="de-DE" sz="2400" i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i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H</a:t>
                      </a:r>
                      <a:endParaRPr lang="de-DE" sz="2400" i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0</a:t>
                      </a:r>
                      <a:b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0*</a:t>
                      </a:r>
                      <a:endParaRPr lang="de-D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5533134"/>
                  </a:ext>
                </a:extLst>
              </a:tr>
              <a:tr h="50005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de-DE" sz="24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endParaRPr lang="de-DE" sz="2400" i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i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H</a:t>
                      </a:r>
                      <a:endParaRPr lang="de-DE" sz="2400" i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1</a:t>
                      </a:r>
                      <a:endParaRPr lang="de-D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58795413"/>
                  </a:ext>
                </a:extLst>
              </a:tr>
              <a:tr h="50005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de-DE" sz="24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2400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i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CH</a:t>
                      </a:r>
                      <a:r>
                        <a:rPr lang="de-DE" sz="2400" i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de-DE" sz="2400" i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0.0</a:t>
                      </a:r>
                      <a:endParaRPr lang="de-D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3780195"/>
                  </a:ext>
                </a:extLst>
              </a:tr>
              <a:tr h="50005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de-DE" sz="24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2400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i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</a:t>
                      </a:r>
                      <a:r>
                        <a:rPr lang="de-DE" sz="2400" i="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de-DE" sz="2400" i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0.0</a:t>
                      </a:r>
                      <a:endParaRPr lang="de-D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07192158"/>
                  </a:ext>
                </a:extLst>
              </a:tr>
              <a:tr h="500051">
                <a:tc>
                  <a:txBody>
                    <a:bodyPr/>
                    <a:lstStyle/>
                    <a:p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de-D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-Pentynoyl</a:t>
                      </a:r>
                      <a:endParaRPr lang="de-D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endParaRPr lang="de-DE" sz="2400" i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i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H</a:t>
                      </a:r>
                      <a:endParaRPr lang="de-DE" sz="2400" i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0</a:t>
                      </a:r>
                      <a:endParaRPr lang="de-D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16937379"/>
                  </a:ext>
                </a:extLst>
              </a:tr>
              <a:tr h="500051">
                <a:tc>
                  <a:txBody>
                    <a:bodyPr/>
                    <a:lstStyle/>
                    <a:p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de-D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-Azidopentanoyl</a:t>
                      </a:r>
                      <a:endParaRPr lang="de-D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endParaRPr lang="de-DE" sz="2400" i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i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H</a:t>
                      </a:r>
                      <a:endParaRPr lang="de-DE" sz="2400" i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0</a:t>
                      </a:r>
                      <a:endParaRPr lang="de-D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88943951"/>
                  </a:ext>
                </a:extLst>
              </a:tr>
              <a:tr h="500051">
                <a:tc>
                  <a:txBody>
                    <a:bodyPr/>
                    <a:lstStyle/>
                    <a:p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de-D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de-D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endParaRPr lang="de-DE" sz="2400" i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i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H</a:t>
                      </a:r>
                      <a:endParaRPr lang="de-DE" sz="2400" i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0</a:t>
                      </a:r>
                      <a:endParaRPr lang="de-D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29102289"/>
                  </a:ext>
                </a:extLst>
              </a:tr>
              <a:tr h="784882">
                <a:tc>
                  <a:txBody>
                    <a:bodyPr/>
                    <a:lstStyle/>
                    <a:p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de-D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-Azidobenzoyl</a:t>
                      </a:r>
                      <a:endParaRPr lang="de-D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endParaRPr lang="de-DE" sz="2400" i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i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H</a:t>
                      </a:r>
                      <a:endParaRPr lang="de-DE" sz="2400" i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</a:t>
                      </a:r>
                      <a:b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6*</a:t>
                      </a:r>
                      <a:endParaRPr lang="de-D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01066305"/>
                  </a:ext>
                </a:extLst>
              </a:tr>
              <a:tr h="712742">
                <a:tc>
                  <a:txBody>
                    <a:bodyPr/>
                    <a:lstStyle/>
                    <a:p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de-D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-FAM</a:t>
                      </a:r>
                      <a:endParaRPr lang="de-D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endParaRPr lang="de-DE" sz="2400" i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i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H</a:t>
                      </a:r>
                      <a:endParaRPr lang="de-DE" sz="2400" i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3</a:t>
                      </a:r>
                      <a:endParaRPr lang="de-D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29518053"/>
                  </a:ext>
                </a:extLst>
              </a:tr>
              <a:tr h="712742">
                <a:tc gridSpan="5">
                  <a:txBody>
                    <a:bodyPr/>
                    <a:lstStyle/>
                    <a:p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* D</a:t>
                      </a:r>
                      <a:r>
                        <a:rPr lang="en-US" sz="2400" noProof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termined</a:t>
                      </a:r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24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y</a:t>
                      </a:r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ST </a:t>
                      </a:r>
                      <a:r>
                        <a:rPr lang="de-DE" sz="24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ssay</a:t>
                      </a:r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all </a:t>
                      </a:r>
                      <a:r>
                        <a:rPr lang="de-DE" sz="24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ther</a:t>
                      </a:r>
                      <a:r>
                        <a:rPr lang="de-DE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2400" i="1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  <a:r>
                        <a:rPr lang="de-DE" sz="2400" i="0" baseline="-25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lang="de-DE" sz="2400" i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2400" i="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lues</a:t>
                      </a:r>
                      <a:r>
                        <a:rPr lang="de-DE" sz="2400" i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2400" i="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ere</a:t>
                      </a:r>
                      <a:r>
                        <a:rPr lang="de-DE" sz="2400" i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2400" i="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termined</a:t>
                      </a:r>
                      <a:r>
                        <a:rPr lang="de-DE" sz="2400" i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2400" i="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y</a:t>
                      </a:r>
                      <a:r>
                        <a:rPr lang="de-DE" sz="2400" i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2400" i="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e</a:t>
                      </a:r>
                      <a:r>
                        <a:rPr lang="de-DE" sz="2400" i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2400" i="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luorimetric</a:t>
                      </a:r>
                      <a:r>
                        <a:rPr lang="de-DE" sz="2400" i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2400" i="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petition</a:t>
                      </a:r>
                      <a:r>
                        <a:rPr lang="de-DE" sz="2400" i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2400" i="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ssay</a:t>
                      </a:r>
                      <a:endParaRPr lang="de-D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 sz="2400" i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34920843"/>
                  </a:ext>
                </a:extLst>
              </a:tr>
            </a:tbl>
          </a:graphicData>
        </a:graphic>
      </p:graphicFrame>
      <p:sp>
        <p:nvSpPr>
          <p:cNvPr id="21" name="Textfeld 20"/>
          <p:cNvSpPr txBox="1"/>
          <p:nvPr/>
        </p:nvSpPr>
        <p:spPr>
          <a:xfrm>
            <a:off x="1481472" y="7287408"/>
            <a:ext cx="27525600" cy="584775"/>
          </a:xfrm>
          <a:prstGeom prst="rect">
            <a:avLst/>
          </a:prstGeom>
          <a:solidFill>
            <a:srgbClr val="005AA0"/>
          </a:solidFill>
          <a:ln w="127000">
            <a:noFill/>
          </a:ln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 and Objective</a:t>
            </a:r>
            <a:endParaRPr lang="en-US" sz="4000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feld 22"/>
          <p:cNvSpPr txBox="1"/>
          <p:nvPr/>
        </p:nvSpPr>
        <p:spPr>
          <a:xfrm>
            <a:off x="1481472" y="34980055"/>
            <a:ext cx="27525600" cy="584775"/>
          </a:xfrm>
          <a:prstGeom prst="rect">
            <a:avLst/>
          </a:prstGeom>
          <a:solidFill>
            <a:srgbClr val="005AA0"/>
          </a:solidFill>
          <a:ln w="127000">
            <a:noFill/>
          </a:ln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lusion and Outlook</a:t>
            </a:r>
            <a:endParaRPr lang="en-US" sz="32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1413585" y="37103050"/>
            <a:ext cx="8466221" cy="584775"/>
          </a:xfrm>
          <a:prstGeom prst="rect">
            <a:avLst/>
          </a:prstGeom>
          <a:solidFill>
            <a:srgbClr val="005AA0"/>
          </a:solidFill>
          <a:ln w="127000">
            <a:noFill/>
          </a:ln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erences</a:t>
            </a:r>
            <a:endParaRPr lang="en-US" sz="32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1482282" y="10009044"/>
            <a:ext cx="27523980" cy="584775"/>
          </a:xfrm>
          <a:prstGeom prst="rect">
            <a:avLst/>
          </a:prstGeom>
          <a:solidFill>
            <a:srgbClr val="005AA0"/>
          </a:solidFill>
          <a:ln w="127000">
            <a:noFill/>
          </a:ln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thetic Approaches</a:t>
            </a:r>
            <a:endParaRPr lang="en-US" sz="4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feld 27"/>
          <p:cNvSpPr txBox="1"/>
          <p:nvPr/>
        </p:nvSpPr>
        <p:spPr>
          <a:xfrm>
            <a:off x="1412356" y="10632122"/>
            <a:ext cx="27441250" cy="1938992"/>
          </a:xfrm>
          <a:prstGeom prst="rect">
            <a:avLst/>
          </a:prstGeom>
          <a:noFill/>
          <a:ln w="63500"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elective acylation of 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ysine, 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solid-phase synthesis 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pt (2-ClTrtCl-resin) 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s established starting from </a:t>
            </a:r>
            <a:r>
              <a:rPr lang="en-US" sz="3000" dirty="0" err="1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moc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ys(</a:t>
            </a:r>
            <a:r>
              <a:rPr lang="en-US" sz="3000" dirty="0" err="1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oc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-OH. For 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scaling (4 </a:t>
            </a:r>
            <a:r>
              <a:rPr lang="en-US" sz="30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mol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synthesis in solution starting from </a:t>
            </a:r>
            <a:r>
              <a:rPr lang="en-US" sz="3000" dirty="0" err="1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c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ys-OH was elaborated, which provides the 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red building 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locks in three 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s (Scheme 1). To demonstrate the suitability of the “clickable” albumin binders, compound </a:t>
            </a:r>
            <a:r>
              <a:rPr lang="en-US" sz="3000" b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as coupled to the 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STR2 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onist 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yr</a:t>
            </a:r>
            <a:r>
              <a:rPr lang="en-US" sz="3000" baseline="30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octreotate (TATE, </a:t>
            </a:r>
            <a:r>
              <a:rPr lang="de-DE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-</a:t>
            </a:r>
            <a:r>
              <a:rPr lang="de-DE" sz="3000" dirty="0" err="1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e</a:t>
            </a:r>
            <a:r>
              <a:rPr lang="de-DE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c(</a:t>
            </a:r>
            <a:r>
              <a:rPr lang="de-DE" sz="3000" dirty="0" err="1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ys</a:t>
            </a:r>
            <a:r>
              <a:rPr lang="de-DE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Tyr-D-</a:t>
            </a:r>
            <a:r>
              <a:rPr lang="de-DE" sz="3000" dirty="0" err="1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p</a:t>
            </a:r>
            <a:r>
              <a:rPr lang="de-DE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de-DE" sz="3000" dirty="0" err="1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ys-Thr-Cys</a:t>
            </a:r>
            <a:r>
              <a:rPr lang="de-DE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-</a:t>
            </a:r>
            <a:r>
              <a:rPr lang="de-DE" sz="30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r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 modified with (</a:t>
            </a:r>
            <a:r>
              <a:rPr lang="en-US" sz="30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-NODAGA-</a:t>
            </a:r>
            <a:r>
              <a:rPr lang="en-US" sz="3000" cap="small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Pra-O2Oc, 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on-resin Cu-catalyzed </a:t>
            </a:r>
            <a:r>
              <a:rPr lang="en-US" sz="30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zide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alkyne cycloaddition to yield </a:t>
            </a:r>
            <a:r>
              <a:rPr lang="en-US" sz="3000" b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 (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gure 1</a:t>
            </a:r>
            <a:r>
              <a:rPr lang="en-US" sz="3000" b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7" name="Textfeld 26"/>
          <p:cNvSpPr txBox="1"/>
          <p:nvPr/>
        </p:nvSpPr>
        <p:spPr>
          <a:xfrm>
            <a:off x="1513759" y="15736034"/>
            <a:ext cx="1863681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cheme 1.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ynthetic approaches for selective acylation of lysine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emparil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hown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de-DE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de-DE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26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20%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iperidine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/DM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2×10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in;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)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4-azidobenzoic acid, HATU, DIPEA, 2 h;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)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5mol%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d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PPh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enylsilane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CH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×10min;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)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4-(4-iodophenyl)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tanoic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cid, HATU, DIPEA, 2 h;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)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FIP/CH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1:4 (v/v, 3×10 min each 3 mL);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)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4-(4-iodophenyl)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utanoi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cid NHS ester, THF/H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 1:1 (v/v), NaHCO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 h;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)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/TFA 1:1 (v/v), 2 h;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)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4-azidobenzoic acid NHS ester, CH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H/THF 1:1 (v/v), Et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 h</a:t>
            </a:r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" name="Objek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317901"/>
              </p:ext>
            </p:extLst>
          </p:nvPr>
        </p:nvGraphicFramePr>
        <p:xfrm>
          <a:off x="1735138" y="12534318"/>
          <a:ext cx="17198368" cy="300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" name="CS ChemDraw Drawing" r:id="rId9" imgW="12021062" imgH="2098078" progId="ChemDraw.Document.6.0">
                  <p:embed/>
                </p:oleObj>
              </mc:Choice>
              <mc:Fallback>
                <p:oleObj name="CS ChemDraw Drawing" r:id="rId9" imgW="12021062" imgH="20980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35138" y="12534318"/>
                        <a:ext cx="17198368" cy="3004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feld 38"/>
          <p:cNvSpPr txBox="1"/>
          <p:nvPr/>
        </p:nvSpPr>
        <p:spPr>
          <a:xfrm>
            <a:off x="20680883" y="22464732"/>
            <a:ext cx="8486198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gure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ST (left) and fluorescence (right) data for the interaction of 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with HSA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ef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 The top panel shows the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rmophoretic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ime-traces from one experiment (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lor-coded, purple and red representing the lowest and highest concentration of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respectively,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haded blue and pink areas were used for calculation of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.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lower panel shows the resulting binding curve (color-coding of data points according to their respective time-trace).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ight: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Binding curves for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ligand is HSA) and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in the presence of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 are shown in blue and red, respectively.</a:t>
            </a:r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Rechteck 44"/>
          <p:cNvSpPr/>
          <p:nvPr/>
        </p:nvSpPr>
        <p:spPr>
          <a:xfrm>
            <a:off x="23258184" y="18293202"/>
            <a:ext cx="1135490" cy="4613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6" name="Textfeld 55"/>
          <p:cNvSpPr txBox="1"/>
          <p:nvPr/>
        </p:nvSpPr>
        <p:spPr>
          <a:xfrm>
            <a:off x="1374135" y="17460656"/>
            <a:ext cx="12748416" cy="584775"/>
          </a:xfrm>
          <a:prstGeom prst="rect">
            <a:avLst/>
          </a:prstGeom>
          <a:solidFill>
            <a:srgbClr val="005AA0"/>
          </a:solidFill>
          <a:ln w="127000">
            <a:noFill/>
          </a:ln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racterisation</a:t>
            </a:r>
            <a: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endParaRPr lang="en-US" sz="4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feld 56"/>
          <p:cNvSpPr txBox="1"/>
          <p:nvPr/>
        </p:nvSpPr>
        <p:spPr>
          <a:xfrm>
            <a:off x="1362229" y="18129250"/>
            <a:ext cx="12722222" cy="5786199"/>
          </a:xfrm>
          <a:prstGeom prst="rect">
            <a:avLst/>
          </a:prstGeom>
          <a:noFill/>
          <a:ln w="63500">
            <a:noFill/>
          </a:ln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3000" i="1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racterisation</a:t>
            </a:r>
            <a:r>
              <a:rPr lang="en-US" sz="30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N</a:t>
            </a:r>
            <a:r>
              <a:rPr lang="el-GR" sz="3000" i="1" baseline="30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sz="30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IPB-</a:t>
            </a:r>
            <a:r>
              <a:rPr lang="en-US" sz="3000" i="1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ysines</a:t>
            </a:r>
            <a:r>
              <a:rPr lang="en-US" sz="30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wards HSA binding</a:t>
            </a:r>
          </a:p>
          <a:p>
            <a:pPr algn="just">
              <a:spcAft>
                <a:spcPts val="1200"/>
              </a:spcAft>
            </a:pPr>
            <a:r>
              <a:rPr lang="de-DE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A 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nding was </a:t>
            </a:r>
            <a:r>
              <a:rPr lang="en-US" sz="30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racterised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y a microscale thermophoresis-based assay (MST, Monolith, </a:t>
            </a:r>
            <a:r>
              <a:rPr lang="en-US" sz="30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noTemper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echnologies) and a </a:t>
            </a:r>
            <a:r>
              <a:rPr lang="en-US" sz="30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orimetric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mpetitions assay (Figure 2). For MST, HSA (fatty acid free) was labeled using the Protein Labeling Kit RED-</a:t>
            </a:r>
            <a:r>
              <a:rPr lang="en-US" sz="30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leimide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ccording to the manufacture’s instructions. For the competition assay, the change in fluorescence intensity of </a:t>
            </a:r>
            <a:r>
              <a:rPr lang="en-US" sz="30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sz="3000" baseline="30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6-FAM-</a:t>
            </a:r>
            <a:r>
              <a:rPr lang="en-US" sz="3000" i="1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sz="3000" baseline="30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IPB-</a:t>
            </a:r>
            <a:r>
              <a:rPr lang="en-US" sz="3000" cap="small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ysine 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000" b="1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by displacement from HSA was recorded. All measurements were performed in PBS (pH 7.4, 2% DMSO) at 37°C. Samples were 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aded into Monolith NT.115 capillaries. Data of three independently pipetted measurements were </a:t>
            </a:r>
            <a:r>
              <a:rPr lang="en-US" sz="3000" dirty="0" err="1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sed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y the MST analysis software 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LMIST</a:t>
            </a:r>
            <a:r>
              <a:rPr lang="en-US" sz="3000" baseline="30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provide </a:t>
            </a:r>
            <a:r>
              <a:rPr lang="en-US" sz="3000" i="1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3000" baseline="-250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alues for the different </a:t>
            </a:r>
            <a:r>
              <a:rPr lang="en-US" sz="30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sz="3000" baseline="30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IPB-</a:t>
            </a:r>
            <a:r>
              <a:rPr lang="en-US" sz="30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ysines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ee Table below).</a:t>
            </a:r>
          </a:p>
        </p:txBody>
      </p:sp>
      <p:sp>
        <p:nvSpPr>
          <p:cNvPr id="16" name="Rechteck 15"/>
          <p:cNvSpPr/>
          <p:nvPr/>
        </p:nvSpPr>
        <p:spPr>
          <a:xfrm>
            <a:off x="14782684" y="26734433"/>
            <a:ext cx="14384396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1200"/>
              </a:spcAft>
            </a:pPr>
            <a:r>
              <a:rPr lang="en-US" sz="3000" i="1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racterisation</a:t>
            </a:r>
            <a:r>
              <a:rPr lang="en-US" sz="30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sz="3000" i="1" baseline="30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4</a:t>
            </a:r>
            <a:r>
              <a:rPr lang="en-US" sz="30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-</a:t>
            </a:r>
            <a:r>
              <a:rPr lang="en-US" sz="3000" b="1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 </a:t>
            </a:r>
            <a:r>
              <a:rPr lang="en-US" sz="30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wards HSA and </a:t>
            </a:r>
            <a:r>
              <a:rPr lang="en-US" sz="30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STR2 </a:t>
            </a:r>
            <a:r>
              <a:rPr lang="en-US" sz="30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nding</a:t>
            </a:r>
            <a:endParaRPr lang="en-US" sz="3000" b="1" dirty="0" smtClean="0">
              <a:solidFill>
                <a:srgbClr val="005A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>
              <a:spcAft>
                <a:spcPts val="1200"/>
              </a:spcAft>
            </a:pP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e binding of </a:t>
            </a:r>
            <a:r>
              <a:rPr lang="en-US" sz="3000" baseline="30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4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-</a:t>
            </a:r>
            <a:r>
              <a:rPr lang="en-US" sz="3000" b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plasma proteins in comparison to its alkyne analog </a:t>
            </a:r>
            <a:r>
              <a:rPr lang="en-US" sz="3000" baseline="30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4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-</a:t>
            </a:r>
            <a:r>
              <a:rPr lang="en-US" sz="3000" b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A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ultrafiltration assay 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s applied 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ing </a:t>
            </a:r>
            <a:r>
              <a:rPr lang="en-US" sz="3000" dirty="0" err="1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rifee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Ultrafiltration devices (30 </a:t>
            </a:r>
            <a:r>
              <a:rPr lang="en-US" sz="3000" dirty="0" err="1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Da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ominal molecular weight limit, 4104, 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llipore, Figure 3).</a:t>
            </a:r>
            <a:r>
              <a:rPr lang="en-US" sz="3000" baseline="30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use </a:t>
            </a:r>
            <a:r>
              <a:rPr lang="en-US" sz="30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eochromocytoma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ell (MPC) membranes were used for saturation binding experiments to quantify affinities of </a:t>
            </a:r>
            <a:r>
              <a:rPr lang="en-US" sz="3000" baseline="30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4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-</a:t>
            </a:r>
            <a:r>
              <a:rPr lang="en-US" sz="3000" b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3000" baseline="30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4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-</a:t>
            </a:r>
            <a:r>
              <a:rPr lang="en-US" sz="3000" b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A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wards 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STR2.</a:t>
            </a:r>
            <a:r>
              <a:rPr lang="en-US" sz="3000" baseline="30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3000" baseline="300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024824"/>
              </p:ext>
            </p:extLst>
          </p:nvPr>
        </p:nvGraphicFramePr>
        <p:xfrm>
          <a:off x="20398364" y="12106935"/>
          <a:ext cx="8017669" cy="5184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" name="CS ChemDraw Drawing" r:id="rId11" imgW="5908285" imgH="3814066" progId="ChemDraw.Document.6.0">
                  <p:embed/>
                </p:oleObj>
              </mc:Choice>
              <mc:Fallback>
                <p:oleObj name="CS ChemDraw Drawing" r:id="rId11" imgW="5908285" imgH="3814066" progId="ChemDraw.Document.6.0">
                  <p:embed/>
                  <p:pic>
                    <p:nvPicPr>
                      <p:cNvPr id="0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8364" y="12106935"/>
                        <a:ext cx="8017669" cy="51841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feld 53"/>
          <p:cNvSpPr txBox="1"/>
          <p:nvPr/>
        </p:nvSpPr>
        <p:spPr>
          <a:xfrm>
            <a:off x="22294925" y="33862943"/>
            <a:ext cx="703554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gure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Results of ultrafiltration assay for </a:t>
            </a:r>
            <a:r>
              <a:rPr lang="en-US" sz="2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64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Cu-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64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0A</a:t>
            </a:r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Textfeld 59"/>
          <p:cNvSpPr txBox="1"/>
          <p:nvPr/>
        </p:nvSpPr>
        <p:spPr>
          <a:xfrm>
            <a:off x="1494454" y="35549522"/>
            <a:ext cx="27672626" cy="1477328"/>
          </a:xfrm>
          <a:prstGeom prst="rect">
            <a:avLst/>
          </a:prstGeom>
          <a:noFill/>
          <a:ln w="127000"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ynthesis of “clickable” </a:t>
            </a:r>
            <a:r>
              <a:rPr lang="en-US" sz="30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sz="3000" baseline="30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IPB-</a:t>
            </a:r>
            <a:r>
              <a:rPr lang="en-US" sz="30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ysines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s been established. The compounds maintained their binding potency to HSA. Application for the late-stage modification of sstr2 agonist TATE was successful and the dual targeting behavior of </a:t>
            </a:r>
            <a:r>
              <a:rPr lang="en-US" sz="3000" baseline="30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4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-</a:t>
            </a:r>
            <a:r>
              <a:rPr lang="en-US" sz="3000" b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wards HSA and sstr2 was demonstrated. In current studies, </a:t>
            </a:r>
            <a:r>
              <a:rPr lang="en-US" sz="30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odistribution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30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mour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uptake of </a:t>
            </a:r>
            <a:r>
              <a:rPr lang="en-US" sz="3000" baseline="30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4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-</a:t>
            </a:r>
            <a:r>
              <a:rPr lang="en-US" sz="3000" b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30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s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30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aseline="30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4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-</a:t>
            </a:r>
            <a:r>
              <a:rPr lang="en-US" sz="3000" b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A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will be studied </a:t>
            </a:r>
            <a:r>
              <a:rPr lang="en-US" sz="30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clinically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MPC </a:t>
            </a:r>
            <a:r>
              <a:rPr lang="en-US" sz="3000" dirty="0" err="1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mour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earing 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e 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small animal PET imaging.</a:t>
            </a:r>
            <a:endParaRPr lang="en-US" sz="3000" dirty="0" smtClean="0">
              <a:solidFill>
                <a:srgbClr val="005A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Textfeld 62"/>
          <p:cNvSpPr txBox="1"/>
          <p:nvPr/>
        </p:nvSpPr>
        <p:spPr>
          <a:xfrm>
            <a:off x="20367408" y="16844030"/>
            <a:ext cx="84861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igure 1.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ructure of 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k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449425"/>
              </p:ext>
            </p:extLst>
          </p:nvPr>
        </p:nvGraphicFramePr>
        <p:xfrm>
          <a:off x="44439590" y="59033013"/>
          <a:ext cx="7350216" cy="444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" name="Prism 8" r:id="rId13" imgW="4032360" imgH="2438280" progId="Prism8.Document">
                  <p:embed/>
                </p:oleObj>
              </mc:Choice>
              <mc:Fallback>
                <p:oleObj name="Prism 8" r:id="rId13" imgW="4032360" imgH="2438280" progId="Prism8.Document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9590" y="59033013"/>
                        <a:ext cx="7350216" cy="444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hteck 35"/>
          <p:cNvSpPr/>
          <p:nvPr/>
        </p:nvSpPr>
        <p:spPr>
          <a:xfrm>
            <a:off x="14557375" y="30168850"/>
            <a:ext cx="8124031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baseline="30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4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-</a:t>
            </a:r>
            <a:r>
              <a:rPr lang="en-US" sz="3000" b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nds almost completely to</a:t>
            </a:r>
            <a:b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sma proteins in 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ast to 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s alkyne 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ogue </a:t>
            </a:r>
            <a:r>
              <a:rPr lang="en-US" sz="3000" baseline="30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4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-</a:t>
            </a:r>
            <a:r>
              <a:rPr lang="en-US" sz="3000" b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A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monstrating</a:t>
            </a:r>
            <a:b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ccessful targeting of HSA</a:t>
            </a:r>
          </a:p>
          <a:p>
            <a:pPr marL="457200" lvl="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compounds maintained excellent</a:t>
            </a:r>
            <a:b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nding affinity to 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STR2 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lang="en-US" sz="3000" i="1" dirty="0" err="1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3000" baseline="-25000" dirty="0" err="1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alues</a:t>
            </a:r>
            <a:b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2 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6 </a:t>
            </a:r>
            <a:r>
              <a:rPr lang="en-US" sz="30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M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</a:t>
            </a:r>
            <a:r>
              <a:rPr lang="en-US" sz="3000" baseline="30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4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-</a:t>
            </a:r>
            <a:r>
              <a:rPr lang="en-US" sz="3000" b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3000" baseline="30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4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-</a:t>
            </a:r>
            <a:r>
              <a:rPr lang="en-US" sz="3000" b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A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respectively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000" i="1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3000" baseline="-250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.8 </a:t>
            </a:r>
            <a:r>
              <a:rPr lang="en-US" sz="3000" dirty="0" err="1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M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</a:t>
            </a:r>
            <a:r>
              <a:rPr lang="en-US" sz="3000" baseline="30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4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-DOTA-TATE)</a:t>
            </a:r>
          </a:p>
        </p:txBody>
      </p:sp>
      <p:sp>
        <p:nvSpPr>
          <p:cNvPr id="40" name="Rechteck 39"/>
          <p:cNvSpPr/>
          <p:nvPr/>
        </p:nvSpPr>
        <p:spPr>
          <a:xfrm>
            <a:off x="1362229" y="23920450"/>
            <a:ext cx="12479977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algn="just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 novel </a:t>
            </a:r>
            <a:r>
              <a:rPr lang="en-US" sz="3000" i="1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sz="3000" baseline="30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IPB-</a:t>
            </a:r>
            <a:r>
              <a:rPr lang="en-US" sz="3000" dirty="0" err="1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ysines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howed similar affinity to HSA as </a:t>
            </a:r>
            <a:r>
              <a:rPr lang="en-US" sz="3000" i="1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sz="3000" baseline="30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Acetyl-</a:t>
            </a:r>
            <a:r>
              <a:rPr lang="en-US" sz="3000" i="1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sz="3000" baseline="30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IPB-lysine (</a:t>
            </a:r>
            <a:r>
              <a:rPr lang="en-US" sz="3000" b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r </a:t>
            </a:r>
            <a:r>
              <a:rPr lang="en-US" sz="3000" b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000" dirty="0">
              <a:solidFill>
                <a:srgbClr val="005A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0" indent="-457200" algn="just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guration of lysine (</a:t>
            </a:r>
            <a:r>
              <a:rPr lang="en-US" sz="3000" i="1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r </a:t>
            </a:r>
            <a:r>
              <a:rPr lang="en-US" sz="3000" i="1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seems to be of minor importance for binding to HSA</a:t>
            </a:r>
          </a:p>
          <a:p>
            <a:pPr marL="457200" lvl="0" indent="-457200" algn="just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erification and </a:t>
            </a:r>
            <a:r>
              <a:rPr lang="en-US" sz="3000" dirty="0" err="1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dation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the </a:t>
            </a:r>
            <a:r>
              <a:rPr lang="el-GR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sz="3000" dirty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carboxylic group lead to significant loss of binding affinity to 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A</a:t>
            </a:r>
          </a:p>
          <a:p>
            <a:pPr marL="457200" lvl="0" indent="-457200" algn="just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 from MST assay indicate binding of </a:t>
            </a:r>
            <a:r>
              <a:rPr lang="en-US" sz="30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sz="3000" baseline="30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IPB-</a:t>
            </a:r>
            <a:r>
              <a:rPr lang="en-US" sz="3000" dirty="0" err="1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ysines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a second binding site at HSA with low affinity (</a:t>
            </a:r>
            <a:r>
              <a:rPr lang="en-US" sz="3000" i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3000" baseline="-25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,2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&gt;500 µM for </a:t>
            </a:r>
            <a:r>
              <a:rPr lang="en-US" sz="3000" b="1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3000" dirty="0" smtClean="0">
                <a:solidFill>
                  <a:srgbClr val="005A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Figure 2)</a:t>
            </a:r>
            <a:endParaRPr lang="en-US" sz="3000" dirty="0">
              <a:solidFill>
                <a:srgbClr val="005A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6" name="Grafik 4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15184" y="17570835"/>
            <a:ext cx="5792727" cy="9113484"/>
          </a:xfrm>
          <a:prstGeom prst="rect">
            <a:avLst/>
          </a:prstGeom>
        </p:spPr>
      </p:pic>
      <p:pic>
        <p:nvPicPr>
          <p:cNvPr id="50" name="Grafik 49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90806" y="17591542"/>
            <a:ext cx="6142479" cy="4830407"/>
          </a:xfrm>
          <a:prstGeom prst="rect">
            <a:avLst/>
          </a:prstGeom>
        </p:spPr>
      </p:pic>
      <p:graphicFrame>
        <p:nvGraphicFramePr>
          <p:cNvPr id="1024" name="Objekt 10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424593"/>
              </p:ext>
            </p:extLst>
          </p:nvPr>
        </p:nvGraphicFramePr>
        <p:xfrm>
          <a:off x="22137591" y="29456650"/>
          <a:ext cx="7350216" cy="444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" name="Prism 8" r:id="rId17" imgW="4032360" imgH="2438280" progId="Prism8.Document">
                  <p:embed/>
                </p:oleObj>
              </mc:Choice>
              <mc:Fallback>
                <p:oleObj name="Prism 8" r:id="rId17" imgW="4032360" imgH="2438280" progId="Prism8.Document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7591" y="29456650"/>
                        <a:ext cx="7350216" cy="444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ußzeilenplatzhalter 35">
            <a:extLst>
              <a:ext uri="{FF2B5EF4-FFF2-40B4-BE49-F238E27FC236}">
                <a16:creationId xmlns:a16="http://schemas.microsoft.com/office/drawing/2014/main" id="{E8F9E14D-9037-4C4B-8059-08C7E6A70259}"/>
              </a:ext>
            </a:extLst>
          </p:cNvPr>
          <p:cNvSpPr txBox="1">
            <a:spLocks/>
          </p:cNvSpPr>
          <p:nvPr/>
        </p:nvSpPr>
        <p:spPr>
          <a:xfrm>
            <a:off x="9805084" y="38439529"/>
            <a:ext cx="9220199" cy="80010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marL="0" algn="l" defTabSz="3507730" rtl="0" eaLnBrk="1" latinLnBrk="0" hangingPunct="1">
              <a:defRPr sz="3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1753865" algn="l" defTabSz="3507730" rtl="0" eaLnBrk="1" latinLnBrk="0" hangingPunct="1">
              <a:defRPr sz="6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507730" algn="l" defTabSz="3507730" rtl="0" eaLnBrk="1" latinLnBrk="0" hangingPunct="1">
              <a:defRPr sz="6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261595" algn="l" defTabSz="3507730" rtl="0" eaLnBrk="1" latinLnBrk="0" hangingPunct="1">
              <a:defRPr sz="6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015460" algn="l" defTabSz="3507730" rtl="0" eaLnBrk="1" latinLnBrk="0" hangingPunct="1">
              <a:defRPr sz="6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8769325" algn="l" defTabSz="3507730" rtl="0" eaLnBrk="1" latinLnBrk="0" hangingPunct="1">
              <a:defRPr sz="6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523190" algn="l" defTabSz="3507730" rtl="0" eaLnBrk="1" latinLnBrk="0" hangingPunct="1">
              <a:defRPr sz="6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277054" algn="l" defTabSz="3507730" rtl="0" eaLnBrk="1" latinLnBrk="0" hangingPunct="1">
              <a:defRPr sz="6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4030919" algn="l" defTabSz="3507730" rtl="0" eaLnBrk="1" latinLnBrk="0" hangingPunct="1">
              <a:defRPr sz="690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rgbClr val="005AA0"/>
                </a:solidFill>
              </a:rPr>
              <a:t>Florian Brandt · f.brandt@hzdr.de · www.hzdr.de</a:t>
            </a:r>
            <a:endParaRPr lang="en-US" b="1" dirty="0">
              <a:solidFill>
                <a:srgbClr val="005A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84540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89</Words>
  <Application>Microsoft Office PowerPoint</Application>
  <PresentationFormat>Benutzerdefiniert</PresentationFormat>
  <Paragraphs>78</Paragraphs>
  <Slides>1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3</vt:i4>
      </vt:variant>
      <vt:variant>
        <vt:lpstr>Design</vt:lpstr>
      </vt:variant>
      <vt:variant>
        <vt:i4>2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1</vt:i4>
      </vt:variant>
    </vt:vector>
  </HeadingPairs>
  <TitlesOfParts>
    <vt:vector size="8" baseType="lpstr">
      <vt:lpstr>Arial</vt:lpstr>
      <vt:lpstr>Calibri</vt:lpstr>
      <vt:lpstr>Calibri Light</vt:lpstr>
      <vt:lpstr>Office Theme</vt:lpstr>
      <vt:lpstr>Custom Design</vt:lpstr>
      <vt:lpstr>CS ChemDraw Drawing</vt:lpstr>
      <vt:lpstr>Prism 8</vt:lpstr>
      <vt:lpstr>“Clickable” albumin binders  to modulate pharmacokinetic properties of theranostic radioligand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Wodtke, Dr. Robert (FWPR) - 5724</cp:lastModifiedBy>
  <cp:revision>179</cp:revision>
  <dcterms:created xsi:type="dcterms:W3CDTF">2015-04-04T09:45:50Z</dcterms:created>
  <dcterms:modified xsi:type="dcterms:W3CDTF">2020-10-31T12:27:58Z</dcterms:modified>
</cp:coreProperties>
</file>